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F4D08D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  <w:t>Московский авиационный институт</w:t>
      </w:r>
    </w:p>
    <w:p w14:paraId="28F1AC42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highlight w:val="white"/>
        </w:rPr>
        <w:t>(Национальный исследовательский университет)</w:t>
      </w:r>
    </w:p>
    <w:p w14:paraId="5A6A1D57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Факультет прикладной математики и физики</w:t>
      </w:r>
    </w:p>
    <w:p w14:paraId="33F489BE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Кафедра вычислительной математики и программирования</w:t>
      </w:r>
    </w:p>
    <w:p w14:paraId="47551085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 </w:t>
      </w:r>
    </w:p>
    <w:p w14:paraId="256797A2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</w:p>
    <w:p w14:paraId="1230E91D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</w:p>
    <w:p w14:paraId="796BA70B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</w:p>
    <w:p w14:paraId="31F442F7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</w:p>
    <w:p w14:paraId="02B9BBDA" w14:textId="4419A921" w:rsidR="00055CF1" w:rsidRP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  <w:t xml:space="preserve">Лабораторная работа № </w:t>
      </w:r>
      <w:r w:rsidRPr="00055CF1">
        <w:rPr>
          <w:rFonts w:ascii="Times New Roman" w:eastAsia="Times New Roman" w:hAnsi="Times New Roman" w:cs="Times New Roman"/>
          <w:b/>
          <w:sz w:val="40"/>
          <w:szCs w:val="40"/>
          <w:highlight w:val="white"/>
        </w:rPr>
        <w:t>8</w:t>
      </w:r>
    </w:p>
    <w:p w14:paraId="2A683D90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40"/>
          <w:szCs w:val="40"/>
          <w:highlight w:val="white"/>
        </w:rPr>
      </w:pPr>
      <w:r>
        <w:rPr>
          <w:rFonts w:ascii="Times New Roman" w:eastAsia="Times New Roman" w:hAnsi="Times New Roman" w:cs="Times New Roman"/>
          <w:sz w:val="40"/>
          <w:szCs w:val="40"/>
          <w:highlight w:val="white"/>
        </w:rPr>
        <w:t>по курсу «Численные методы»</w:t>
      </w:r>
    </w:p>
    <w:p w14:paraId="7C0E8CF6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5542AD6E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</w:p>
    <w:p w14:paraId="7A043CBC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</w:p>
    <w:p w14:paraId="0F9AE818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</w:p>
    <w:p w14:paraId="44C6947F" w14:textId="77777777" w:rsidR="00055CF1" w:rsidRPr="00A41579" w:rsidRDefault="00055CF1" w:rsidP="00055CF1">
      <w:pPr>
        <w:spacing w:after="120" w:line="240" w:lineRule="auto"/>
        <w:ind w:left="4960" w:firstLine="80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Студент: Аксенов А. Е.</w:t>
      </w:r>
    </w:p>
    <w:p w14:paraId="113B9352" w14:textId="77777777" w:rsidR="00055CF1" w:rsidRPr="001F4839" w:rsidRDefault="00055CF1" w:rsidP="00055CF1">
      <w:pPr>
        <w:spacing w:after="120" w:line="240" w:lineRule="auto"/>
        <w:ind w:left="4960" w:firstLine="80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Группа: М80-408Б-20</w:t>
      </w:r>
    </w:p>
    <w:p w14:paraId="358F79B2" w14:textId="77777777" w:rsidR="00055CF1" w:rsidRPr="00143706" w:rsidRDefault="00055CF1" w:rsidP="00055CF1">
      <w:pPr>
        <w:spacing w:after="120" w:line="240" w:lineRule="auto"/>
        <w:ind w:left="4960" w:firstLine="80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Преподаватель: Пивоваров Д. Е.</w:t>
      </w:r>
    </w:p>
    <w:p w14:paraId="5C3C7163" w14:textId="77777777" w:rsidR="00055CF1" w:rsidRDefault="00055CF1" w:rsidP="00055CF1">
      <w:pPr>
        <w:spacing w:after="120" w:line="240" w:lineRule="auto"/>
        <w:ind w:left="4960" w:firstLine="80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Оценка:</w:t>
      </w:r>
    </w:p>
    <w:p w14:paraId="15D6C6FF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6B9CEAEB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7DED21BE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0D347747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30D09F02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4E70DCC1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 xml:space="preserve"> </w:t>
      </w:r>
    </w:p>
    <w:p w14:paraId="5AD1A776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3812416B" w14:textId="77777777" w:rsidR="00055CF1" w:rsidRDefault="00055CF1" w:rsidP="00055CF1">
      <w:pPr>
        <w:spacing w:after="120" w:line="240" w:lineRule="auto"/>
        <w:ind w:firstLine="420"/>
        <w:jc w:val="right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2F6480C3" w14:textId="77777777" w:rsidR="00055CF1" w:rsidRDefault="00055CF1" w:rsidP="00055CF1">
      <w:pPr>
        <w:spacing w:after="120" w:line="240" w:lineRule="auto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3DAC78FB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3C2F6414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151D9753" w14:textId="77777777" w:rsid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  <w:highlight w:val="white"/>
        </w:rPr>
      </w:pPr>
    </w:p>
    <w:p w14:paraId="4FB78A68" w14:textId="277A3C1B" w:rsidR="00055CF1" w:rsidRPr="00055CF1" w:rsidRDefault="00055CF1" w:rsidP="00055CF1">
      <w:pPr>
        <w:spacing w:after="120" w:line="240" w:lineRule="auto"/>
        <w:ind w:firstLine="42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highlight w:val="white"/>
        </w:rPr>
        <w:t>Москва, 20</w:t>
      </w:r>
      <w:r>
        <w:rPr>
          <w:rFonts w:ascii="Times New Roman" w:eastAsia="Times New Roman" w:hAnsi="Times New Roman" w:cs="Times New Roman"/>
          <w:sz w:val="28"/>
          <w:szCs w:val="28"/>
        </w:rPr>
        <w:t>23</w:t>
      </w:r>
    </w:p>
    <w:p w14:paraId="2E30A621" w14:textId="716137EF" w:rsidR="007C4917" w:rsidRPr="00D1374C" w:rsidRDefault="007C4917" w:rsidP="000D7E0F">
      <w:pPr>
        <w:jc w:val="center"/>
        <w:rPr>
          <w:rFonts w:ascii="Times New Roman" w:hAnsi="Times New Roman" w:cs="Times New Roman"/>
          <w:b/>
          <w:sz w:val="32"/>
        </w:rPr>
      </w:pPr>
      <w:r w:rsidRPr="00432B86">
        <w:rPr>
          <w:rFonts w:ascii="Times New Roman" w:hAnsi="Times New Roman" w:cs="Times New Roman"/>
          <w:b/>
          <w:sz w:val="32"/>
        </w:rPr>
        <w:lastRenderedPageBreak/>
        <w:t>Лабораторная №</w:t>
      </w:r>
      <w:r w:rsidR="00055CF1" w:rsidRPr="00D1374C">
        <w:rPr>
          <w:rFonts w:ascii="Times New Roman" w:hAnsi="Times New Roman" w:cs="Times New Roman"/>
          <w:b/>
          <w:sz w:val="32"/>
        </w:rPr>
        <w:t>8</w:t>
      </w:r>
    </w:p>
    <w:p w14:paraId="056AA172" w14:textId="77777777" w:rsidR="00432B86" w:rsidRPr="00432B86" w:rsidRDefault="00432B86" w:rsidP="00454985">
      <w:pPr>
        <w:jc w:val="center"/>
        <w:rPr>
          <w:rFonts w:ascii="Times New Roman" w:hAnsi="Times New Roman" w:cs="Times New Roman"/>
          <w:sz w:val="24"/>
          <w:u w:val="single"/>
        </w:rPr>
      </w:pPr>
    </w:p>
    <w:p w14:paraId="1A0D73A7" w14:textId="66C047C3" w:rsidR="007C4917" w:rsidRPr="00432B86" w:rsidRDefault="00454985" w:rsidP="00432B86">
      <w:pPr>
        <w:jc w:val="center"/>
        <w:rPr>
          <w:rFonts w:ascii="Times New Roman" w:hAnsi="Times New Roman" w:cs="Times New Roman"/>
          <w:sz w:val="28"/>
          <w:szCs w:val="24"/>
          <w:u w:val="single"/>
        </w:rPr>
      </w:pPr>
      <w:r w:rsidRPr="00432B86">
        <w:rPr>
          <w:rFonts w:ascii="Times New Roman" w:hAnsi="Times New Roman" w:cs="Times New Roman"/>
          <w:sz w:val="28"/>
          <w:szCs w:val="24"/>
          <w:u w:val="single"/>
        </w:rPr>
        <w:t>Задание</w:t>
      </w:r>
    </w:p>
    <w:p w14:paraId="6EEBF212" w14:textId="77777777" w:rsidR="00D1374C" w:rsidRDefault="00D1374C" w:rsidP="00D1374C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Используя схемы переменных направлений и дробных шагов, решить двумерную начально-краевую задачу для дифференциального уравнения параболического типа. В различные моменты времени вычислить погрешность численного решения путем сравнения результатов с приведенным в задании аналитическим решением </w:t>
      </w:r>
      <w:r>
        <w:rPr>
          <w:rFonts w:ascii="Times New Roman" w:hAnsi="Times New Roman"/>
          <w:position w:val="-10"/>
        </w:rPr>
        <w:object w:dxaOrig="720" w:dyaOrig="300" w14:anchorId="7016C0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6pt;height:15pt" o:ole="">
            <v:imagedata r:id="rId5" o:title=""/>
          </v:shape>
          <o:OLEObject Type="Embed" ProgID="Equation.3" ShapeID="_x0000_i1032" DrawAspect="Content" ObjectID="_1762348268" r:id="rId6"/>
        </w:object>
      </w:r>
      <w:r>
        <w:rPr>
          <w:rFonts w:ascii="Times New Roman" w:hAnsi="Times New Roman"/>
          <w:sz w:val="24"/>
        </w:rPr>
        <w:t xml:space="preserve">. Исследовать зависимость погрешности от сеточных параметров </w:t>
      </w:r>
      <w:r>
        <w:rPr>
          <w:rFonts w:ascii="Times New Roman" w:hAnsi="Times New Roman"/>
          <w:position w:val="-14"/>
        </w:rPr>
        <w:object w:dxaOrig="840" w:dyaOrig="360" w14:anchorId="33F23BC6">
          <v:shape id="_x0000_i1033" type="#_x0000_t75" style="width:42pt;height:18pt" o:ole="">
            <v:imagedata r:id="rId7" o:title=""/>
          </v:shape>
          <o:OLEObject Type="Embed" ProgID="Equation.3" ShapeID="_x0000_i1033" DrawAspect="Content" ObjectID="_1762348269" r:id="rId8"/>
        </w:object>
      </w:r>
      <w:r>
        <w:rPr>
          <w:rFonts w:ascii="Times New Roman" w:hAnsi="Times New Roman"/>
          <w:sz w:val="24"/>
        </w:rPr>
        <w:t>.</w:t>
      </w:r>
    </w:p>
    <w:p w14:paraId="41E48E16" w14:textId="3604676E" w:rsidR="00454985" w:rsidRPr="00D1374C" w:rsidRDefault="00454985" w:rsidP="00454985">
      <w:pPr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D1374C">
        <w:rPr>
          <w:rFonts w:ascii="Times New Roman" w:hAnsi="Times New Roman" w:cs="Times New Roman"/>
          <w:sz w:val="24"/>
          <w:szCs w:val="24"/>
          <w:u w:val="single"/>
        </w:rPr>
        <w:t xml:space="preserve">Вариант </w:t>
      </w:r>
      <w:r w:rsidR="00432B86" w:rsidRPr="00D1374C">
        <w:rPr>
          <w:rFonts w:ascii="Times New Roman" w:hAnsi="Times New Roman" w:cs="Times New Roman"/>
          <w:sz w:val="24"/>
          <w:szCs w:val="24"/>
          <w:u w:val="single"/>
          <w:lang w:val="en-US"/>
        </w:rPr>
        <w:t>1</w:t>
      </w:r>
    </w:p>
    <w:p w14:paraId="16A256FA" w14:textId="77777777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position w:val="-30"/>
          <w:sz w:val="24"/>
          <w:szCs w:val="24"/>
        </w:rPr>
        <w:object w:dxaOrig="2000" w:dyaOrig="720" w14:anchorId="203CB809">
          <v:shape id="_x0000_i1036" type="#_x0000_t75" style="width:99.75pt;height:36pt" o:ole="">
            <v:imagedata r:id="rId9" o:title=""/>
          </v:shape>
          <o:OLEObject Type="Embed" ProgID="Equation.3" ShapeID="_x0000_i1036" DrawAspect="Content" ObjectID="_1762348270" r:id="rId10"/>
        </w:object>
      </w:r>
      <w:r w:rsidRPr="00D1374C">
        <w:rPr>
          <w:rFonts w:ascii="Times New Roman" w:hAnsi="Times New Roman"/>
          <w:sz w:val="24"/>
          <w:szCs w:val="24"/>
        </w:rPr>
        <w:t xml:space="preserve">, </w:t>
      </w:r>
      <w:r w:rsidRPr="00D1374C">
        <w:rPr>
          <w:rFonts w:ascii="Times New Roman" w:hAnsi="Times New Roman"/>
          <w:position w:val="-4"/>
          <w:sz w:val="24"/>
          <w:szCs w:val="24"/>
        </w:rPr>
        <w:object w:dxaOrig="560" w:dyaOrig="240" w14:anchorId="546CF7ED">
          <v:shape id="_x0000_i1037" type="#_x0000_t75" style="width:27.75pt;height:12pt" o:ole="">
            <v:imagedata r:id="rId11" o:title=""/>
          </v:shape>
          <o:OLEObject Type="Embed" ProgID="Equation.3" ShapeID="_x0000_i1037" DrawAspect="Content" ObjectID="_1762348271" r:id="rId12"/>
        </w:object>
      </w:r>
      <w:r w:rsidRPr="00D1374C">
        <w:rPr>
          <w:rFonts w:ascii="Times New Roman" w:hAnsi="Times New Roman"/>
          <w:sz w:val="24"/>
          <w:szCs w:val="24"/>
        </w:rPr>
        <w:t>,</w:t>
      </w:r>
    </w:p>
    <w:p w14:paraId="6CEF7C26" w14:textId="77777777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position w:val="-32"/>
          <w:sz w:val="24"/>
          <w:szCs w:val="24"/>
        </w:rPr>
        <w:object w:dxaOrig="4560" w:dyaOrig="760" w14:anchorId="737023F3">
          <v:shape id="_x0000_i1038" type="#_x0000_t75" style="width:228pt;height:38.25pt" o:ole="">
            <v:imagedata r:id="rId13" o:title=""/>
          </v:shape>
          <o:OLEObject Type="Embed" ProgID="Equation.3" ShapeID="_x0000_i1038" DrawAspect="Content" ObjectID="_1762348272" r:id="rId14"/>
        </w:object>
      </w:r>
    </w:p>
    <w:p w14:paraId="3A7ABB03" w14:textId="77777777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position w:val="-32"/>
          <w:sz w:val="24"/>
          <w:szCs w:val="24"/>
        </w:rPr>
        <w:object w:dxaOrig="4520" w:dyaOrig="760" w14:anchorId="30200DDA">
          <v:shape id="_x0000_i1039" type="#_x0000_t75" style="width:225.75pt;height:38.25pt" o:ole="">
            <v:imagedata r:id="rId15" o:title=""/>
          </v:shape>
          <o:OLEObject Type="Embed" ProgID="Equation.3" ShapeID="_x0000_i1039" DrawAspect="Content" ObjectID="_1762348273" r:id="rId16"/>
        </w:object>
      </w:r>
    </w:p>
    <w:p w14:paraId="116529A6" w14:textId="77777777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position w:val="-10"/>
          <w:sz w:val="24"/>
          <w:szCs w:val="24"/>
        </w:rPr>
        <w:object w:dxaOrig="2920" w:dyaOrig="320" w14:anchorId="58C01F50">
          <v:shape id="_x0000_i1040" type="#_x0000_t75" style="width:146.25pt;height:15.75pt" o:ole="">
            <v:imagedata r:id="rId17" o:title=""/>
          </v:shape>
          <o:OLEObject Type="Embed" ProgID="Equation.3" ShapeID="_x0000_i1040" DrawAspect="Content" ObjectID="_1762348274" r:id="rId18"/>
        </w:object>
      </w:r>
      <w:r w:rsidRPr="00D1374C">
        <w:rPr>
          <w:rFonts w:ascii="Times New Roman" w:hAnsi="Times New Roman"/>
          <w:sz w:val="24"/>
          <w:szCs w:val="24"/>
        </w:rPr>
        <w:t>.</w:t>
      </w:r>
    </w:p>
    <w:p w14:paraId="7D04636A" w14:textId="6074568E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sz w:val="24"/>
          <w:szCs w:val="24"/>
        </w:rPr>
        <w:t xml:space="preserve">Аналитическое решение: </w:t>
      </w:r>
      <w:r w:rsidRPr="00D1374C">
        <w:rPr>
          <w:rFonts w:ascii="Times New Roman" w:hAnsi="Times New Roman"/>
          <w:position w:val="-10"/>
          <w:sz w:val="24"/>
          <w:szCs w:val="24"/>
        </w:rPr>
        <w:object w:dxaOrig="4880" w:dyaOrig="380" w14:anchorId="5D7E25F7">
          <v:shape id="_x0000_i1041" type="#_x0000_t75" style="width:243.75pt;height:18.75pt" o:ole="">
            <v:imagedata r:id="rId19" o:title=""/>
          </v:shape>
          <o:OLEObject Type="Embed" ProgID="Equation.3" ShapeID="_x0000_i1041" DrawAspect="Content" ObjectID="_1762348275" r:id="rId20"/>
        </w:object>
      </w:r>
      <w:r w:rsidRPr="00D1374C">
        <w:rPr>
          <w:rFonts w:ascii="Times New Roman" w:hAnsi="Times New Roman"/>
          <w:sz w:val="24"/>
          <w:szCs w:val="24"/>
        </w:rPr>
        <w:t>.</w:t>
      </w:r>
    </w:p>
    <w:p w14:paraId="2C66E5DA" w14:textId="77777777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sz w:val="24"/>
          <w:szCs w:val="24"/>
        </w:rPr>
        <w:t xml:space="preserve">1). </w:t>
      </w:r>
      <w:r w:rsidRPr="00D1374C">
        <w:rPr>
          <w:rFonts w:ascii="Times New Roman" w:hAnsi="Times New Roman"/>
          <w:position w:val="-10"/>
          <w:sz w:val="24"/>
          <w:szCs w:val="24"/>
        </w:rPr>
        <w:object w:dxaOrig="740" w:dyaOrig="400" w14:anchorId="4B834FC5">
          <v:shape id="_x0000_i1042" type="#_x0000_t75" style="width:36.75pt;height:20.25pt" o:ole="">
            <v:imagedata r:id="rId21" o:title=""/>
          </v:shape>
          <o:OLEObject Type="Embed" ProgID="Equation.3" ShapeID="_x0000_i1042" DrawAspect="Content" ObjectID="_1762348276" r:id="rId22"/>
        </w:object>
      </w:r>
      <w:r w:rsidRPr="00D1374C">
        <w:rPr>
          <w:rFonts w:ascii="Times New Roman" w:hAnsi="Times New Roman"/>
          <w:sz w:val="24"/>
          <w:szCs w:val="24"/>
        </w:rPr>
        <w:t xml:space="preserve"> </w:t>
      </w:r>
      <w:r w:rsidRPr="00D1374C">
        <w:rPr>
          <w:rFonts w:ascii="Times New Roman" w:hAnsi="Times New Roman"/>
          <w:position w:val="-10"/>
          <w:sz w:val="24"/>
          <w:szCs w:val="24"/>
        </w:rPr>
        <w:object w:dxaOrig="680" w:dyaOrig="400" w14:anchorId="079806A5">
          <v:shape id="_x0000_i1043" type="#_x0000_t75" style="width:33.75pt;height:20.25pt" o:ole="">
            <v:imagedata r:id="rId23" o:title=""/>
          </v:shape>
          <o:OLEObject Type="Embed" ProgID="Equation.3" ShapeID="_x0000_i1043" DrawAspect="Content" ObjectID="_1762348277" r:id="rId24"/>
        </w:object>
      </w:r>
      <w:r w:rsidRPr="00D1374C">
        <w:rPr>
          <w:rFonts w:ascii="Times New Roman" w:hAnsi="Times New Roman"/>
          <w:sz w:val="24"/>
          <w:szCs w:val="24"/>
        </w:rPr>
        <w:t>.</w:t>
      </w:r>
    </w:p>
    <w:p w14:paraId="028C97EB" w14:textId="77777777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sz w:val="24"/>
          <w:szCs w:val="24"/>
        </w:rPr>
        <w:t xml:space="preserve">2). </w:t>
      </w:r>
      <w:r w:rsidRPr="00D1374C">
        <w:rPr>
          <w:rFonts w:ascii="Times New Roman" w:hAnsi="Times New Roman"/>
          <w:position w:val="-10"/>
          <w:sz w:val="24"/>
          <w:szCs w:val="24"/>
        </w:rPr>
        <w:object w:dxaOrig="780" w:dyaOrig="400" w14:anchorId="6E43A5C1">
          <v:shape id="_x0000_i1044" type="#_x0000_t75" style="width:39pt;height:20.25pt" o:ole="">
            <v:imagedata r:id="rId25" o:title=""/>
          </v:shape>
          <o:OLEObject Type="Embed" ProgID="Equation.3" ShapeID="_x0000_i1044" DrawAspect="Content" ObjectID="_1762348278" r:id="rId26"/>
        </w:object>
      </w:r>
      <w:r w:rsidRPr="00D1374C">
        <w:rPr>
          <w:rFonts w:ascii="Times New Roman" w:hAnsi="Times New Roman"/>
          <w:sz w:val="24"/>
          <w:szCs w:val="24"/>
        </w:rPr>
        <w:t xml:space="preserve"> </w:t>
      </w:r>
      <w:r w:rsidRPr="00D1374C">
        <w:rPr>
          <w:rFonts w:ascii="Times New Roman" w:hAnsi="Times New Roman"/>
          <w:position w:val="-10"/>
          <w:sz w:val="24"/>
          <w:szCs w:val="24"/>
        </w:rPr>
        <w:object w:dxaOrig="680" w:dyaOrig="400" w14:anchorId="343AD7B2">
          <v:shape id="_x0000_i1045" type="#_x0000_t75" style="width:33.75pt;height:20.25pt" o:ole="">
            <v:imagedata r:id="rId23" o:title=""/>
          </v:shape>
          <o:OLEObject Type="Embed" ProgID="Equation.3" ShapeID="_x0000_i1045" DrawAspect="Content" ObjectID="_1762348279" r:id="rId27"/>
        </w:object>
      </w:r>
      <w:r w:rsidRPr="00D1374C">
        <w:rPr>
          <w:rFonts w:ascii="Times New Roman" w:hAnsi="Times New Roman"/>
          <w:sz w:val="24"/>
          <w:szCs w:val="24"/>
        </w:rPr>
        <w:t>.</w:t>
      </w:r>
    </w:p>
    <w:p w14:paraId="66ACBCEE" w14:textId="77777777" w:rsidR="00D1374C" w:rsidRPr="00D1374C" w:rsidRDefault="00D1374C" w:rsidP="00D1374C">
      <w:pPr>
        <w:rPr>
          <w:rFonts w:ascii="Times New Roman" w:hAnsi="Times New Roman"/>
          <w:sz w:val="24"/>
          <w:szCs w:val="24"/>
        </w:rPr>
      </w:pPr>
      <w:r w:rsidRPr="00D1374C">
        <w:rPr>
          <w:rFonts w:ascii="Times New Roman" w:hAnsi="Times New Roman"/>
          <w:sz w:val="24"/>
          <w:szCs w:val="24"/>
        </w:rPr>
        <w:t xml:space="preserve">3). </w:t>
      </w:r>
      <w:r w:rsidRPr="00D1374C">
        <w:rPr>
          <w:rFonts w:ascii="Times New Roman" w:hAnsi="Times New Roman"/>
          <w:position w:val="-10"/>
          <w:sz w:val="24"/>
          <w:szCs w:val="24"/>
        </w:rPr>
        <w:object w:dxaOrig="740" w:dyaOrig="400" w14:anchorId="5071A7CC">
          <v:shape id="_x0000_i1046" type="#_x0000_t75" style="width:36.75pt;height:20.25pt" o:ole="">
            <v:imagedata r:id="rId21" o:title=""/>
          </v:shape>
          <o:OLEObject Type="Embed" ProgID="Equation.3" ShapeID="_x0000_i1046" DrawAspect="Content" ObjectID="_1762348280" r:id="rId28"/>
        </w:object>
      </w:r>
      <w:r w:rsidRPr="00D1374C">
        <w:rPr>
          <w:rFonts w:ascii="Times New Roman" w:hAnsi="Times New Roman"/>
          <w:sz w:val="24"/>
          <w:szCs w:val="24"/>
        </w:rPr>
        <w:t xml:space="preserve"> </w:t>
      </w:r>
      <w:r w:rsidRPr="00D1374C">
        <w:rPr>
          <w:rFonts w:ascii="Times New Roman" w:hAnsi="Times New Roman"/>
          <w:position w:val="-10"/>
          <w:sz w:val="24"/>
          <w:szCs w:val="24"/>
        </w:rPr>
        <w:object w:dxaOrig="740" w:dyaOrig="400" w14:anchorId="333F18AC">
          <v:shape id="_x0000_i1047" type="#_x0000_t75" style="width:36.75pt;height:20.25pt" o:ole="">
            <v:imagedata r:id="rId29" o:title=""/>
          </v:shape>
          <o:OLEObject Type="Embed" ProgID="Equation.3" ShapeID="_x0000_i1047" DrawAspect="Content" ObjectID="_1762348281" r:id="rId30"/>
        </w:object>
      </w:r>
      <w:r w:rsidRPr="00D1374C">
        <w:rPr>
          <w:rFonts w:ascii="Times New Roman" w:hAnsi="Times New Roman"/>
          <w:sz w:val="24"/>
          <w:szCs w:val="24"/>
        </w:rPr>
        <w:t>.</w:t>
      </w:r>
    </w:p>
    <w:p w14:paraId="3675527E" w14:textId="755385B0" w:rsidR="00454985" w:rsidRPr="00D1374C" w:rsidRDefault="00454985" w:rsidP="00D1374C">
      <w:pPr>
        <w:jc w:val="center"/>
        <w:rPr>
          <w:rFonts w:ascii="Times New Roman" w:hAnsi="Times New Roman" w:cs="Times New Roman"/>
          <w:u w:val="single"/>
        </w:rPr>
      </w:pPr>
    </w:p>
    <w:p w14:paraId="748552BA" w14:textId="77777777" w:rsidR="00A1727B" w:rsidRPr="00D1374C" w:rsidRDefault="00A1727B" w:rsidP="00D1374C">
      <w:pPr>
        <w:jc w:val="center"/>
        <w:rPr>
          <w:rFonts w:ascii="Times New Roman" w:hAnsi="Times New Roman" w:cs="Times New Roman"/>
          <w:szCs w:val="28"/>
          <w:u w:val="single"/>
        </w:rPr>
      </w:pPr>
      <w:r w:rsidRPr="00D1374C">
        <w:rPr>
          <w:rFonts w:ascii="Times New Roman" w:hAnsi="Times New Roman" w:cs="Times New Roman"/>
          <w:noProof/>
          <w:sz w:val="28"/>
          <w:szCs w:val="28"/>
          <w:u w:val="single"/>
        </w:rPr>
        <w:t>Теоретический материал</w:t>
      </w:r>
    </w:p>
    <w:p w14:paraId="3953E6DD" w14:textId="77777777" w:rsidR="00454985" w:rsidRPr="00432B86" w:rsidRDefault="00454985">
      <w:pPr>
        <w:rPr>
          <w:rFonts w:ascii="Times New Roman" w:hAnsi="Times New Roman" w:cs="Times New Roman"/>
          <w:sz w:val="24"/>
          <w:szCs w:val="24"/>
        </w:rPr>
      </w:pPr>
      <w:r w:rsidRPr="00432B86">
        <w:rPr>
          <w:rFonts w:ascii="Times New Roman" w:hAnsi="Times New Roman" w:cs="Times New Roman"/>
          <w:sz w:val="24"/>
          <w:szCs w:val="24"/>
        </w:rPr>
        <w:t>Для начала необходимо ввести пространственно-временную сетку:</w:t>
      </w:r>
    </w:p>
    <w:p w14:paraId="62CC77BC" w14:textId="77777777" w:rsidR="00454985" w:rsidRPr="00432B86" w:rsidRDefault="0045498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432B8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060" w:dyaOrig="420" w14:anchorId="3CFD988E">
          <v:shape id="_x0000_i1027" type="#_x0000_t75" style="width:252.75pt;height:21pt" o:ole="">
            <v:imagedata r:id="rId31" o:title=""/>
          </v:shape>
          <o:OLEObject Type="Embed" ProgID="Equation.DSMT4" ShapeID="_x0000_i1027" DrawAspect="Content" ObjectID="_1762348282" r:id="rId32"/>
        </w:object>
      </w:r>
    </w:p>
    <w:p w14:paraId="591A6420" w14:textId="77777777" w:rsidR="00454985" w:rsidRPr="00432B86" w:rsidRDefault="00454985">
      <w:pPr>
        <w:rPr>
          <w:rFonts w:ascii="Times New Roman" w:hAnsi="Times New Roman" w:cs="Times New Roman"/>
          <w:sz w:val="24"/>
          <w:szCs w:val="24"/>
          <w:u w:val="single"/>
        </w:rPr>
      </w:pPr>
      <w:r w:rsidRPr="00432B86">
        <w:rPr>
          <w:rFonts w:ascii="Times New Roman" w:hAnsi="Times New Roman" w:cs="Times New Roman"/>
          <w:sz w:val="24"/>
          <w:szCs w:val="24"/>
          <w:u w:val="single"/>
        </w:rPr>
        <w:t>Далее опишем два метода</w:t>
      </w:r>
    </w:p>
    <w:p w14:paraId="648010FD" w14:textId="77777777" w:rsidR="00454985" w:rsidRPr="00432B86" w:rsidRDefault="00454985" w:rsidP="00454985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32B86">
        <w:rPr>
          <w:rFonts w:ascii="Times New Roman" w:hAnsi="Times New Roman" w:cs="Times New Roman"/>
          <w:sz w:val="24"/>
          <w:szCs w:val="24"/>
        </w:rPr>
        <w:t>Метод переменных направлений</w:t>
      </w:r>
    </w:p>
    <w:p w14:paraId="2018B34C" w14:textId="77777777" w:rsidR="00454985" w:rsidRPr="00432B86" w:rsidRDefault="0045498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432B86">
        <w:rPr>
          <w:rFonts w:ascii="Times New Roman" w:hAnsi="Times New Roman" w:cs="Times New Roman"/>
          <w:sz w:val="24"/>
          <w:szCs w:val="24"/>
        </w:rPr>
        <w:t>Шаг по времени разбивается на число независимых переменных. На каждом дробном слое один из операторов аппроксимируется неявно, а другой явно. Вид для двумерного случая</w:t>
      </w:r>
      <w:r w:rsidRPr="00432B86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6EA327F9" w14:textId="77777777" w:rsidR="00454985" w:rsidRDefault="001420AE">
      <w:pPr>
        <w:rPr>
          <w:lang w:val="en-US"/>
        </w:rPr>
      </w:pPr>
      <w:r w:rsidRPr="001420AE">
        <w:rPr>
          <w:position w:val="-88"/>
          <w:lang w:val="en-US"/>
        </w:rPr>
        <w:object w:dxaOrig="7440" w:dyaOrig="1560" w14:anchorId="67D255C1">
          <v:shape id="_x0000_i1028" type="#_x0000_t75" style="width:372pt;height:78pt" o:ole="">
            <v:imagedata r:id="rId33" o:title=""/>
          </v:shape>
          <o:OLEObject Type="Embed" ProgID="Equation.DSMT4" ShapeID="_x0000_i1028" DrawAspect="Content" ObjectID="_1762348283" r:id="rId34"/>
        </w:object>
      </w:r>
    </w:p>
    <w:p w14:paraId="04417299" w14:textId="77777777" w:rsidR="001420AE" w:rsidRPr="00432B86" w:rsidRDefault="001420AE" w:rsidP="001420AE">
      <w:pPr>
        <w:pStyle w:val="a5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432B86">
        <w:rPr>
          <w:rFonts w:ascii="Times New Roman" w:hAnsi="Times New Roman" w:cs="Times New Roman"/>
          <w:sz w:val="24"/>
          <w:szCs w:val="24"/>
        </w:rPr>
        <w:t>Метод  дробных</w:t>
      </w:r>
      <w:proofErr w:type="gramEnd"/>
      <w:r w:rsidRPr="00432B86">
        <w:rPr>
          <w:rFonts w:ascii="Times New Roman" w:hAnsi="Times New Roman" w:cs="Times New Roman"/>
          <w:sz w:val="24"/>
          <w:szCs w:val="24"/>
        </w:rPr>
        <w:t xml:space="preserve"> шагов</w:t>
      </w:r>
    </w:p>
    <w:p w14:paraId="5DD603DD" w14:textId="77777777" w:rsidR="001420AE" w:rsidRPr="00432B86" w:rsidRDefault="001420AE" w:rsidP="001420AE">
      <w:pPr>
        <w:rPr>
          <w:rFonts w:ascii="Times New Roman" w:hAnsi="Times New Roman" w:cs="Times New Roman"/>
          <w:sz w:val="24"/>
          <w:szCs w:val="24"/>
        </w:rPr>
      </w:pPr>
      <w:r w:rsidRPr="00432B86">
        <w:rPr>
          <w:rFonts w:ascii="Times New Roman" w:hAnsi="Times New Roman" w:cs="Times New Roman"/>
          <w:sz w:val="24"/>
          <w:szCs w:val="24"/>
        </w:rPr>
        <w:t>В отличие от МПН данный метод использует только неявные конечно-разностные операторы, что делает его абсолютно устойчивым в задачах, не содержащих смешанные производные</w:t>
      </w:r>
      <w:r w:rsidR="008A5BE0" w:rsidRPr="00432B86">
        <w:rPr>
          <w:rFonts w:ascii="Times New Roman" w:hAnsi="Times New Roman" w:cs="Times New Roman"/>
          <w:sz w:val="24"/>
          <w:szCs w:val="24"/>
        </w:rPr>
        <w:t>.</w:t>
      </w:r>
    </w:p>
    <w:p w14:paraId="765F1C89" w14:textId="77777777" w:rsidR="008A5BE0" w:rsidRDefault="008A5BE0" w:rsidP="001420AE">
      <w:r w:rsidRPr="00A83CD6">
        <w:rPr>
          <w:b/>
          <w:position w:val="-88"/>
          <w:lang w:val="en-US"/>
        </w:rPr>
        <w:object w:dxaOrig="4760" w:dyaOrig="1560" w14:anchorId="0B30B99D">
          <v:shape id="_x0000_i1029" type="#_x0000_t75" style="width:237.75pt;height:78pt" o:ole="">
            <v:imagedata r:id="rId35" o:title=""/>
          </v:shape>
          <o:OLEObject Type="Embed" ProgID="Equation.DSMT4" ShapeID="_x0000_i1029" DrawAspect="Content" ObjectID="_1762348284" r:id="rId36"/>
        </w:object>
      </w:r>
    </w:p>
    <w:p w14:paraId="527AC789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4D239583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4B33A194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72597F76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1CAD2B84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3C76E1E3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0E24BE63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0A905153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76F6A6BD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76CF41CE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441AC80F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21C87EC6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566CBA81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266D47C2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02A2267A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2D96E51B" w14:textId="77777777" w:rsidR="00D1374C" w:rsidRDefault="00D1374C" w:rsidP="00A83CD6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5CD374B1" w14:textId="21AAB964" w:rsidR="00E233BC" w:rsidRPr="00D1374C" w:rsidRDefault="00A1727B" w:rsidP="00A83CD6">
      <w:pPr>
        <w:rPr>
          <w:rFonts w:ascii="Times New Roman" w:hAnsi="Times New Roman" w:cs="Times New Roman"/>
          <w:sz w:val="28"/>
          <w:szCs w:val="28"/>
          <w:u w:val="single"/>
        </w:rPr>
      </w:pPr>
      <w:r w:rsidRPr="00D1374C">
        <w:rPr>
          <w:rFonts w:ascii="Times New Roman" w:hAnsi="Times New Roman" w:cs="Times New Roman"/>
          <w:sz w:val="28"/>
          <w:szCs w:val="28"/>
          <w:u w:val="single"/>
        </w:rPr>
        <w:lastRenderedPageBreak/>
        <w:t>Ключевые моменты программы</w:t>
      </w:r>
    </w:p>
    <w:p w14:paraId="4BC98505" w14:textId="7664A133" w:rsidR="00A83CD6" w:rsidRPr="00D1374C" w:rsidRDefault="00A83CD6" w:rsidP="00A83CD6">
      <w:pPr>
        <w:rPr>
          <w:rFonts w:ascii="Times New Roman" w:hAnsi="Times New Roman" w:cs="Times New Roman"/>
          <w:sz w:val="24"/>
          <w:szCs w:val="24"/>
        </w:rPr>
      </w:pPr>
      <w:r w:rsidRPr="00D1374C">
        <w:rPr>
          <w:rFonts w:ascii="Times New Roman" w:hAnsi="Times New Roman" w:cs="Times New Roman"/>
          <w:sz w:val="24"/>
          <w:szCs w:val="24"/>
        </w:rPr>
        <w:t xml:space="preserve">Реализация методов </w:t>
      </w:r>
    </w:p>
    <w:p w14:paraId="36C67433" w14:textId="02A1EE7F" w:rsidR="00A83CD6" w:rsidRDefault="00A83CD6" w:rsidP="00A83CD6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eastAsia="ru-RU"/>
        </w:rPr>
        <w:drawing>
          <wp:inline distT="0" distB="0" distL="0" distR="0" wp14:anchorId="68D38329" wp14:editId="242A378D">
            <wp:extent cx="5943600" cy="65817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58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7428D" w14:textId="5B8F92B1" w:rsidR="00A83CD6" w:rsidRDefault="00A83CD6" w:rsidP="00A83CD6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 wp14:anchorId="78F7222B" wp14:editId="09354473">
            <wp:extent cx="5934075" cy="59531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95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FB82DE" w14:textId="7C575F3D" w:rsidR="00A83CD6" w:rsidRDefault="00A83CD6" w:rsidP="00A83CD6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 wp14:anchorId="51A6DC0E" wp14:editId="6B85854A">
            <wp:extent cx="5934075" cy="576262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76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FD70E" w14:textId="77777777" w:rsidR="00A83CD6" w:rsidRDefault="00A83CD6" w:rsidP="00A83CD6">
      <w:pPr>
        <w:rPr>
          <w:bCs/>
          <w:sz w:val="28"/>
          <w:szCs w:val="28"/>
        </w:rPr>
      </w:pPr>
    </w:p>
    <w:p w14:paraId="7CDA065B" w14:textId="77777777" w:rsidR="00A83CD6" w:rsidRDefault="00A83CD6" w:rsidP="00A83CD6">
      <w:pPr>
        <w:rPr>
          <w:bCs/>
          <w:sz w:val="28"/>
          <w:szCs w:val="28"/>
        </w:rPr>
      </w:pPr>
    </w:p>
    <w:p w14:paraId="5332BBD5" w14:textId="77777777" w:rsidR="00A83CD6" w:rsidRDefault="00A83CD6" w:rsidP="00A83CD6">
      <w:pPr>
        <w:rPr>
          <w:bCs/>
          <w:sz w:val="28"/>
          <w:szCs w:val="28"/>
        </w:rPr>
      </w:pPr>
    </w:p>
    <w:p w14:paraId="5C5CAE13" w14:textId="77777777" w:rsidR="00A83CD6" w:rsidRDefault="00A83CD6" w:rsidP="00A83CD6">
      <w:pPr>
        <w:rPr>
          <w:bCs/>
          <w:sz w:val="28"/>
          <w:szCs w:val="28"/>
        </w:rPr>
      </w:pPr>
    </w:p>
    <w:p w14:paraId="6A8EE49E" w14:textId="77777777" w:rsidR="00A83CD6" w:rsidRDefault="00A83CD6" w:rsidP="00A83CD6">
      <w:pPr>
        <w:rPr>
          <w:bCs/>
          <w:sz w:val="28"/>
          <w:szCs w:val="28"/>
        </w:rPr>
      </w:pPr>
    </w:p>
    <w:p w14:paraId="06E579D0" w14:textId="77777777" w:rsidR="00A83CD6" w:rsidRDefault="00A83CD6" w:rsidP="00A83CD6">
      <w:pPr>
        <w:rPr>
          <w:bCs/>
          <w:sz w:val="28"/>
          <w:szCs w:val="28"/>
        </w:rPr>
      </w:pPr>
    </w:p>
    <w:p w14:paraId="2C7ED012" w14:textId="77777777" w:rsidR="00A83CD6" w:rsidRDefault="00A83CD6" w:rsidP="00A83CD6">
      <w:pPr>
        <w:rPr>
          <w:bCs/>
          <w:sz w:val="28"/>
          <w:szCs w:val="28"/>
        </w:rPr>
      </w:pPr>
    </w:p>
    <w:p w14:paraId="1800FC29" w14:textId="77777777" w:rsidR="00A83CD6" w:rsidRDefault="00A83CD6" w:rsidP="00A83CD6">
      <w:pPr>
        <w:rPr>
          <w:bCs/>
          <w:sz w:val="28"/>
          <w:szCs w:val="28"/>
        </w:rPr>
      </w:pPr>
    </w:p>
    <w:p w14:paraId="78D67E84" w14:textId="77777777" w:rsidR="00A83CD6" w:rsidRDefault="00A83CD6" w:rsidP="00A83CD6">
      <w:pPr>
        <w:rPr>
          <w:bCs/>
          <w:sz w:val="28"/>
          <w:szCs w:val="28"/>
        </w:rPr>
      </w:pPr>
    </w:p>
    <w:p w14:paraId="3EEDB500" w14:textId="03D29A73" w:rsidR="00A83CD6" w:rsidRPr="00D1374C" w:rsidRDefault="00A83CD6" w:rsidP="00A83CD6">
      <w:pPr>
        <w:rPr>
          <w:rFonts w:ascii="Times New Roman" w:hAnsi="Times New Roman" w:cs="Times New Roman"/>
          <w:bCs/>
          <w:sz w:val="28"/>
          <w:szCs w:val="28"/>
          <w:u w:val="single"/>
        </w:rPr>
      </w:pPr>
      <w:r w:rsidRPr="00D1374C">
        <w:rPr>
          <w:rFonts w:ascii="Times New Roman" w:hAnsi="Times New Roman" w:cs="Times New Roman"/>
          <w:bCs/>
          <w:sz w:val="28"/>
          <w:szCs w:val="28"/>
          <w:u w:val="single"/>
        </w:rPr>
        <w:lastRenderedPageBreak/>
        <w:t>Ошибки</w:t>
      </w:r>
    </w:p>
    <w:p w14:paraId="2A75C9FC" w14:textId="431BD5CA" w:rsidR="00A83CD6" w:rsidRDefault="00A83CD6" w:rsidP="00A83CD6">
      <w:pPr>
        <w:rPr>
          <w:bCs/>
          <w:sz w:val="28"/>
          <w:szCs w:val="28"/>
        </w:rPr>
      </w:pPr>
      <w:r>
        <w:rPr>
          <w:bCs/>
          <w:noProof/>
          <w:sz w:val="28"/>
          <w:szCs w:val="28"/>
          <w:lang w:eastAsia="ru-RU"/>
        </w:rPr>
        <w:drawing>
          <wp:inline distT="0" distB="0" distL="0" distR="0" wp14:anchorId="12E67C5E" wp14:editId="79E78D12">
            <wp:extent cx="5934075" cy="58388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83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56FBD" w14:textId="77777777" w:rsidR="00A83CD6" w:rsidRDefault="00A83CD6" w:rsidP="00A83CD6">
      <w:pPr>
        <w:rPr>
          <w:bCs/>
          <w:sz w:val="28"/>
          <w:szCs w:val="28"/>
        </w:rPr>
      </w:pPr>
    </w:p>
    <w:p w14:paraId="0078687B" w14:textId="77777777" w:rsidR="00D1374C" w:rsidRDefault="00D1374C" w:rsidP="00A83CD6">
      <w:pPr>
        <w:rPr>
          <w:bCs/>
          <w:sz w:val="28"/>
          <w:szCs w:val="28"/>
        </w:rPr>
      </w:pPr>
    </w:p>
    <w:p w14:paraId="6E5B889A" w14:textId="77777777" w:rsidR="00D1374C" w:rsidRDefault="00D1374C" w:rsidP="00A83CD6">
      <w:pPr>
        <w:rPr>
          <w:bCs/>
          <w:sz w:val="28"/>
          <w:szCs w:val="28"/>
        </w:rPr>
      </w:pPr>
    </w:p>
    <w:p w14:paraId="012B3986" w14:textId="77777777" w:rsidR="00D1374C" w:rsidRDefault="00D1374C" w:rsidP="00A83CD6">
      <w:pPr>
        <w:rPr>
          <w:bCs/>
          <w:sz w:val="28"/>
          <w:szCs w:val="28"/>
        </w:rPr>
      </w:pPr>
    </w:p>
    <w:p w14:paraId="2D882687" w14:textId="77777777" w:rsidR="00D1374C" w:rsidRDefault="00D1374C" w:rsidP="00A83CD6">
      <w:pPr>
        <w:rPr>
          <w:bCs/>
          <w:sz w:val="28"/>
          <w:szCs w:val="28"/>
        </w:rPr>
      </w:pPr>
    </w:p>
    <w:p w14:paraId="796A3473" w14:textId="77777777" w:rsidR="00D1374C" w:rsidRDefault="00D1374C" w:rsidP="00A83CD6">
      <w:pPr>
        <w:rPr>
          <w:bCs/>
          <w:sz w:val="28"/>
          <w:szCs w:val="28"/>
        </w:rPr>
      </w:pPr>
    </w:p>
    <w:p w14:paraId="777AD72C" w14:textId="77777777" w:rsidR="00D1374C" w:rsidRPr="00A83CD6" w:rsidRDefault="00D1374C" w:rsidP="00A83CD6">
      <w:pPr>
        <w:rPr>
          <w:bCs/>
          <w:sz w:val="28"/>
          <w:szCs w:val="28"/>
        </w:rPr>
      </w:pPr>
    </w:p>
    <w:p w14:paraId="780BB721" w14:textId="695113C4" w:rsidR="00A83CD6" w:rsidRPr="00D1374C" w:rsidRDefault="00A83CD6" w:rsidP="00A83CD6">
      <w:pPr>
        <w:pStyle w:val="a6"/>
        <w:rPr>
          <w:color w:val="000000"/>
          <w:sz w:val="28"/>
          <w:szCs w:val="28"/>
          <w:u w:val="single"/>
        </w:rPr>
      </w:pPr>
      <w:r w:rsidRPr="00D1374C">
        <w:rPr>
          <w:color w:val="000000"/>
          <w:sz w:val="28"/>
          <w:szCs w:val="28"/>
          <w:u w:val="single"/>
        </w:rPr>
        <w:lastRenderedPageBreak/>
        <w:t xml:space="preserve">Численные и аналитические решения </w:t>
      </w:r>
    </w:p>
    <w:p w14:paraId="6FC4BB44" w14:textId="53C6A8D9" w:rsidR="00A83CD6" w:rsidRDefault="00A83CD6" w:rsidP="00A83CD6">
      <w:pPr>
        <w:pStyle w:val="a6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6A506CA4" wp14:editId="54AB897F">
            <wp:extent cx="5943600" cy="421957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1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87343" w14:textId="34D9C25D" w:rsidR="00A83CD6" w:rsidRDefault="00A83CD6" w:rsidP="00A83CD6">
      <w:pPr>
        <w:pStyle w:val="a6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lastRenderedPageBreak/>
        <w:drawing>
          <wp:inline distT="0" distB="0" distL="0" distR="0" wp14:anchorId="0EBCCBCE" wp14:editId="3E329062">
            <wp:extent cx="5934075" cy="447675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47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23D8F" w14:textId="54B0936D" w:rsidR="00A83CD6" w:rsidRDefault="00A83CD6" w:rsidP="00A83CD6">
      <w:pPr>
        <w:pStyle w:val="a6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79D29F5F" wp14:editId="4ED4CC5B">
            <wp:extent cx="5943600" cy="456247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6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4AAAC" w14:textId="7C8C35F7" w:rsidR="00A83CD6" w:rsidRDefault="00A83CD6" w:rsidP="00A83CD6">
      <w:pPr>
        <w:pStyle w:val="a6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lastRenderedPageBreak/>
        <w:drawing>
          <wp:inline distT="0" distB="0" distL="0" distR="0" wp14:anchorId="16EAFD4E" wp14:editId="4490A810">
            <wp:extent cx="5943600" cy="20097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F41DD" w14:textId="77777777" w:rsidR="00A83CD6" w:rsidRDefault="00A83CD6" w:rsidP="00A83CD6">
      <w:pPr>
        <w:pStyle w:val="a6"/>
        <w:rPr>
          <w:color w:val="000000"/>
          <w:sz w:val="27"/>
          <w:szCs w:val="27"/>
        </w:rPr>
      </w:pPr>
    </w:p>
    <w:p w14:paraId="026CAD37" w14:textId="2F61E7B9" w:rsidR="009B2BE2" w:rsidRPr="00D1374C" w:rsidRDefault="009B2BE2" w:rsidP="00D1374C">
      <w:pPr>
        <w:pStyle w:val="a6"/>
        <w:jc w:val="center"/>
        <w:rPr>
          <w:color w:val="000000"/>
          <w:sz w:val="28"/>
          <w:szCs w:val="28"/>
          <w:u w:val="single"/>
        </w:rPr>
      </w:pPr>
      <w:r w:rsidRPr="00D1374C">
        <w:rPr>
          <w:color w:val="000000"/>
          <w:sz w:val="28"/>
          <w:szCs w:val="28"/>
          <w:u w:val="single"/>
        </w:rPr>
        <w:t>Вывод</w:t>
      </w:r>
    </w:p>
    <w:p w14:paraId="3AC3DF09" w14:textId="3535E9C0" w:rsidR="009B2BE2" w:rsidRPr="00432B86" w:rsidRDefault="009B2BE2" w:rsidP="00B552F7">
      <w:pPr>
        <w:pStyle w:val="a6"/>
        <w:rPr>
          <w:color w:val="000000"/>
        </w:rPr>
      </w:pPr>
      <w:r w:rsidRPr="00432B86">
        <w:rPr>
          <w:color w:val="000000"/>
        </w:rPr>
        <w:t xml:space="preserve">Выполнив лабораторную работу я освоил метод переменных направлений и метод дробных шагов для </w:t>
      </w:r>
      <w:r w:rsidRPr="00432B86">
        <w:t>двумерной начально-краевой задаче для дифференциального уравнения параболического типа. Оба метода достаточно хорошо аппроксимируют нашу задачу</w:t>
      </w:r>
      <w:r w:rsidR="00B552F7" w:rsidRPr="00432B86">
        <w:rPr>
          <w:color w:val="202124"/>
          <w:shd w:val="clear" w:color="auto" w:fill="FFFFFF"/>
        </w:rPr>
        <w:t>. Также хочется обратить внимание, что при увеличении размера максимального шага ошибка возрастает, что говорит о том, что методы сходятся.</w:t>
      </w:r>
    </w:p>
    <w:sectPr w:rsidR="009B2BE2" w:rsidRPr="00432B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42F9F"/>
    <w:multiLevelType w:val="hybridMultilevel"/>
    <w:tmpl w:val="4C2EF1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AE45BF"/>
    <w:multiLevelType w:val="hybridMultilevel"/>
    <w:tmpl w:val="C23273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C65C50"/>
    <w:multiLevelType w:val="hybridMultilevel"/>
    <w:tmpl w:val="6C9C0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F13A09"/>
    <w:multiLevelType w:val="hybridMultilevel"/>
    <w:tmpl w:val="4AF87C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F65F61"/>
    <w:multiLevelType w:val="hybridMultilevel"/>
    <w:tmpl w:val="A4EEAF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D73BC7"/>
    <w:multiLevelType w:val="hybridMultilevel"/>
    <w:tmpl w:val="E2F45C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20759110">
    <w:abstractNumId w:val="2"/>
  </w:num>
  <w:num w:numId="2" w16cid:durableId="511800626">
    <w:abstractNumId w:val="1"/>
  </w:num>
  <w:num w:numId="3" w16cid:durableId="1301690462">
    <w:abstractNumId w:val="3"/>
  </w:num>
  <w:num w:numId="4" w16cid:durableId="783115343">
    <w:abstractNumId w:val="5"/>
  </w:num>
  <w:num w:numId="5" w16cid:durableId="1502114665">
    <w:abstractNumId w:val="4"/>
  </w:num>
  <w:num w:numId="6" w16cid:durableId="15285626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97144"/>
    <w:rsid w:val="00055CF1"/>
    <w:rsid w:val="000D7E0F"/>
    <w:rsid w:val="001420AE"/>
    <w:rsid w:val="00142A86"/>
    <w:rsid w:val="002F4237"/>
    <w:rsid w:val="00432B86"/>
    <w:rsid w:val="00454985"/>
    <w:rsid w:val="004931DD"/>
    <w:rsid w:val="004C65F8"/>
    <w:rsid w:val="0072020A"/>
    <w:rsid w:val="007C4917"/>
    <w:rsid w:val="008038CB"/>
    <w:rsid w:val="00850A87"/>
    <w:rsid w:val="008A5BE0"/>
    <w:rsid w:val="009B2BE2"/>
    <w:rsid w:val="00A1727B"/>
    <w:rsid w:val="00A83CD6"/>
    <w:rsid w:val="00AC5999"/>
    <w:rsid w:val="00AF2A51"/>
    <w:rsid w:val="00B552F7"/>
    <w:rsid w:val="00BF46A2"/>
    <w:rsid w:val="00D1374C"/>
    <w:rsid w:val="00E233BC"/>
    <w:rsid w:val="00E23FF7"/>
    <w:rsid w:val="00E91D78"/>
    <w:rsid w:val="00E97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2C7C89"/>
  <w15:docId w15:val="{3466AA4C-6F68-4EFC-91CD-A3C95AAF8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971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9714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54985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9B2B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86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795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91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839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08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8904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46689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0831528">
                          <w:marLeft w:val="0"/>
                          <w:marRight w:val="0"/>
                          <w:marTop w:val="100"/>
                          <w:marBottom w:val="100"/>
                          <w:divBdr>
                            <w:top w:val="single" w:sz="6" w:space="8" w:color="4285F4"/>
                            <w:left w:val="single" w:sz="6" w:space="8" w:color="4285F4"/>
                            <w:bottom w:val="single" w:sz="6" w:space="0" w:color="4285F4"/>
                            <w:right w:val="single" w:sz="6" w:space="11" w:color="4285F4"/>
                          </w:divBdr>
                          <w:divsChild>
                            <w:div w:id="438375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41100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06872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568881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3845136">
                      <w:marLeft w:val="0"/>
                      <w:marRight w:val="0"/>
                      <w:marTop w:val="12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96582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296656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78348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  <w:divsChild>
                                    <w:div w:id="6899953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009634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39375069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599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959141786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7160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320578063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1902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955475991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5984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196964111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22229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386614513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58154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12121843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979039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701472753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336305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832982504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14874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488520593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0890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804007900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88601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258682889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59277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849490726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97944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71967400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588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386759221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12611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48723781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58177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049916017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26861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65006582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0138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30212709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13066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25737418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5998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165140303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18836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493692146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56040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703142574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60375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1446080123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40165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75474134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29006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31225902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62960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1186139247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16230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1852258094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6599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1089541146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10743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  <w:div w:id="1915357706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65919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506099187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31786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1F3F4"/>
                                    <w:left w:val="single" w:sz="6" w:space="0" w:color="F1F3F4"/>
                                    <w:bottom w:val="single" w:sz="6" w:space="0" w:color="F1F3F4"/>
                                    <w:right w:val="single" w:sz="6" w:space="0" w:color="F1F3F4"/>
                                  </w:divBdr>
                                </w:div>
                              </w:divsChild>
                            </w:div>
                            <w:div w:id="1139030117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71836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4285F4"/>
                                    <w:left w:val="single" w:sz="6" w:space="0" w:color="4285F4"/>
                                    <w:bottom w:val="single" w:sz="6" w:space="0" w:color="4285F4"/>
                                    <w:right w:val="single" w:sz="6" w:space="0" w:color="4285F4"/>
                                  </w:divBdr>
                                </w:div>
                              </w:divsChild>
                            </w:div>
                            <w:div w:id="834733314">
                              <w:marLeft w:val="60"/>
                              <w:marRight w:val="60"/>
                              <w:marTop w:val="6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5954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DADCE0"/>
                                    <w:left w:val="single" w:sz="6" w:space="0" w:color="DADCE0"/>
                                    <w:bottom w:val="single" w:sz="6" w:space="0" w:color="DADCE0"/>
                                    <w:right w:val="single" w:sz="6" w:space="0" w:color="DADCE0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18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69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072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05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780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0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33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54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4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8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48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7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5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37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3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9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3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86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58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33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52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69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1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6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5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5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4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4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30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58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07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744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2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43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7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0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74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9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9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2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0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09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04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1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57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86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34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66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73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0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2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3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2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62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69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98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0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43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04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1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51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84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79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39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890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16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7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57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5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08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968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4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143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31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37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5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2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88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66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5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8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4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74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9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06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93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7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03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84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1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1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7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63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6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47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6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4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94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18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00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67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56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7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09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49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09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68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7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7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18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9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71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297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31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8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90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8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99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9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88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7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1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1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33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9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1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9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74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99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1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83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3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00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5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0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1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8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2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0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4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0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85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7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8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98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12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50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34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57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911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797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71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5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06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997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861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445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928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21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693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42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9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045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499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228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374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95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42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97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83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7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3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34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66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26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6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058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18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07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71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50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3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750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16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57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24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32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045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68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46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0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21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22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4</TotalTime>
  <Pages>10</Pages>
  <Words>324</Words>
  <Characters>1852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лександр Аксёнов</cp:lastModifiedBy>
  <cp:revision>16</cp:revision>
  <dcterms:created xsi:type="dcterms:W3CDTF">2020-12-30T22:14:00Z</dcterms:created>
  <dcterms:modified xsi:type="dcterms:W3CDTF">2023-11-24T13:25:00Z</dcterms:modified>
</cp:coreProperties>
</file>